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16"/>
  </p:notesMasterIdLst>
  <p:sldIdLst>
    <p:sldId id="256" r:id="rId3"/>
    <p:sldId id="270" r:id="rId4"/>
    <p:sldId id="266" r:id="rId5"/>
    <p:sldId id="268" r:id="rId6"/>
    <p:sldId id="267" r:id="rId7"/>
    <p:sldId id="269" r:id="rId8"/>
    <p:sldId id="257" r:id="rId9"/>
    <p:sldId id="271" r:id="rId10"/>
    <p:sldId id="272" r:id="rId11"/>
    <p:sldId id="261" r:id="rId12"/>
    <p:sldId id="273" r:id="rId13"/>
    <p:sldId id="274" r:id="rId14"/>
    <p:sldId id="265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658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EF6311F-8931-490A-B8BF-570ED17A3CD4}" type="doc">
      <dgm:prSet loTypeId="urn:microsoft.com/office/officeart/2005/8/layout/chevron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033581E-502C-49B6-9DAE-FDB869BE26B3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lí 1:</a:t>
          </a:r>
          <a:endParaRPr lang="en-US" dirty="0"/>
        </a:p>
      </dgm:t>
    </dgm:pt>
    <dgm:pt modelId="{6B22B7B9-91AA-46BE-AA22-801F48F0D035}" type="parTrans" cxnId="{66011172-D7B6-4F7F-8F5B-6F982024F2F0}">
      <dgm:prSet/>
      <dgm:spPr/>
      <dgm:t>
        <a:bodyPr/>
        <a:lstStyle/>
        <a:p>
          <a:endParaRPr lang="en-US"/>
        </a:p>
      </dgm:t>
    </dgm:pt>
    <dgm:pt modelId="{977C7544-E49C-4CB7-8B33-9B2BC4F72398}" type="sibTrans" cxnId="{66011172-D7B6-4F7F-8F5B-6F982024F2F0}">
      <dgm:prSet/>
      <dgm:spPr/>
      <dgm:t>
        <a:bodyPr/>
        <a:lstStyle/>
        <a:p>
          <a:endParaRPr lang="en-US"/>
        </a:p>
      </dgm:t>
    </dgm:pt>
    <dgm:pt modelId="{9AAE3BA9-163D-40FD-BDF3-D447A07D8E6C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hẳng đi qua trung điểm một cạnh của tam giác và song song với cạnh thứ hai thì đi qua trung điểm của cạnh thứ ba</a:t>
          </a:r>
          <a:r>
            <a:rPr lang="vi-VN" dirty="0" smtClean="0">
              <a:solidFill>
                <a:schemeClr val="bg1"/>
              </a:solidFill>
              <a:latin typeface="OpenSans"/>
            </a:rPr>
            <a:t>.</a:t>
          </a:r>
          <a:endParaRPr lang="en-US" dirty="0"/>
        </a:p>
      </dgm:t>
    </dgm:pt>
    <dgm:pt modelId="{63559E17-455B-4CC2-AF19-375413CA46B8}" type="parTrans" cxnId="{44CF1A85-C3E4-409B-9A31-E9A8FFB504A5}">
      <dgm:prSet/>
      <dgm:spPr/>
      <dgm:t>
        <a:bodyPr/>
        <a:lstStyle/>
        <a:p>
          <a:endParaRPr lang="en-US"/>
        </a:p>
      </dgm:t>
    </dgm:pt>
    <dgm:pt modelId="{8365208E-694D-4240-AB49-327139DE7CEF}" type="sibTrans" cxnId="{44CF1A85-C3E4-409B-9A31-E9A8FFB504A5}">
      <dgm:prSet/>
      <dgm:spPr/>
      <dgm:t>
        <a:bodyPr/>
        <a:lstStyle/>
        <a:p>
          <a:endParaRPr lang="en-US"/>
        </a:p>
      </dgm:t>
    </dgm:pt>
    <dgm:pt modelId="{A01122DB-D21D-4021-9C21-E3604E8CE172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nghĩa:</a:t>
          </a:r>
          <a:endParaRPr lang="en-US" dirty="0"/>
        </a:p>
      </dgm:t>
    </dgm:pt>
    <dgm:pt modelId="{96194E76-0ADD-4CCE-B09B-BDD34AF5259E}" type="parTrans" cxnId="{6FD2284D-B339-4C81-8411-FD5383EDF8E9}">
      <dgm:prSet/>
      <dgm:spPr/>
      <dgm:t>
        <a:bodyPr/>
        <a:lstStyle/>
        <a:p>
          <a:endParaRPr lang="en-US"/>
        </a:p>
      </dgm:t>
    </dgm:pt>
    <dgm:pt modelId="{4FECF7F5-8335-47E7-B017-0B4173DCDF9F}" type="sibTrans" cxnId="{6FD2284D-B339-4C81-8411-FD5383EDF8E9}">
      <dgm:prSet/>
      <dgm:spPr/>
      <dgm:t>
        <a:bodyPr/>
        <a:lstStyle/>
        <a:p>
          <a:endParaRPr lang="en-US"/>
        </a:p>
      </dgm:t>
    </dgm:pt>
    <dgm:pt modelId="{F9502F8D-95D3-4EDA-9793-A439DC819DAD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rung bình của tam giác là đoạn thẳng nối trung điểm hai cạnh của tam giác.</a:t>
          </a:r>
          <a:endParaRPr lang="en-US" dirty="0">
            <a:solidFill>
              <a:srgbClr val="002060"/>
            </a:solidFill>
          </a:endParaRPr>
        </a:p>
      </dgm:t>
    </dgm:pt>
    <dgm:pt modelId="{A3FE33DF-36DB-406B-9109-22A0FD3BDFB4}" type="parTrans" cxnId="{4B3CC7F1-4BC3-4588-AED3-70324206CDC7}">
      <dgm:prSet/>
      <dgm:spPr/>
      <dgm:t>
        <a:bodyPr/>
        <a:lstStyle/>
        <a:p>
          <a:endParaRPr lang="en-US"/>
        </a:p>
      </dgm:t>
    </dgm:pt>
    <dgm:pt modelId="{37630DF0-63AD-4A20-87BD-9B8B6B2D72F6}" type="sibTrans" cxnId="{4B3CC7F1-4BC3-4588-AED3-70324206CDC7}">
      <dgm:prSet/>
      <dgm:spPr/>
      <dgm:t>
        <a:bodyPr/>
        <a:lstStyle/>
        <a:p>
          <a:endParaRPr lang="en-US"/>
        </a:p>
      </dgm:t>
    </dgm:pt>
    <dgm:pt modelId="{07D8B47B-E940-4C5E-9C46-90EF7BAC4781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lí 2:</a:t>
          </a:r>
          <a:r>
            <a:rPr lang="vi-VN" dirty="0" smtClean="0">
              <a:solidFill>
                <a:schemeClr val="bg1"/>
              </a:solidFill>
              <a:latin typeface="OpenSans"/>
            </a:rPr>
            <a:t> </a:t>
          </a:r>
          <a:endParaRPr lang="en-US" dirty="0"/>
        </a:p>
      </dgm:t>
    </dgm:pt>
    <dgm:pt modelId="{6E01E425-680E-41E9-9268-F5370EFB5731}" type="parTrans" cxnId="{902A2586-1B62-45E2-ABDF-C4816AD7A73C}">
      <dgm:prSet/>
      <dgm:spPr/>
      <dgm:t>
        <a:bodyPr/>
        <a:lstStyle/>
        <a:p>
          <a:endParaRPr lang="en-US"/>
        </a:p>
      </dgm:t>
    </dgm:pt>
    <dgm:pt modelId="{E1EA1D02-7653-4615-926B-B4BFAA6ED88E}" type="sibTrans" cxnId="{902A2586-1B62-45E2-ABDF-C4816AD7A73C}">
      <dgm:prSet/>
      <dgm:spPr/>
      <dgm:t>
        <a:bodyPr/>
        <a:lstStyle/>
        <a:p>
          <a:endParaRPr lang="en-US"/>
        </a:p>
      </dgm:t>
    </dgm:pt>
    <dgm:pt modelId="{CD61D7DB-BEEA-406D-B405-073A36EB785D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rung bình của tam giác thì song song với cạnh thứ ba và bằng nửa cạnh ấy.</a:t>
          </a:r>
          <a:endParaRPr lang="en-US" dirty="0">
            <a:solidFill>
              <a:srgbClr val="002060"/>
            </a:solidFill>
          </a:endParaRPr>
        </a:p>
      </dgm:t>
    </dgm:pt>
    <dgm:pt modelId="{ED14B877-4C9D-4B9D-A725-5960FB89E49E}" type="parTrans" cxnId="{5F9DFFAE-03D8-480C-9FD2-184A1236C2EE}">
      <dgm:prSet/>
      <dgm:spPr/>
      <dgm:t>
        <a:bodyPr/>
        <a:lstStyle/>
        <a:p>
          <a:endParaRPr lang="en-US"/>
        </a:p>
      </dgm:t>
    </dgm:pt>
    <dgm:pt modelId="{95278DA1-5D1E-45AE-B17A-F92E43BAEE0F}" type="sibTrans" cxnId="{5F9DFFAE-03D8-480C-9FD2-184A1236C2EE}">
      <dgm:prSet/>
      <dgm:spPr/>
      <dgm:t>
        <a:bodyPr/>
        <a:lstStyle/>
        <a:p>
          <a:endParaRPr lang="en-US"/>
        </a:p>
      </dgm:t>
    </dgm:pt>
    <dgm:pt modelId="{8615073A-5BAE-4B23-89FA-12FA5C1226D6}" type="pres">
      <dgm:prSet presAssocID="{8EF6311F-8931-490A-B8BF-570ED17A3CD4}" presName="linearFlow" presStyleCnt="0">
        <dgm:presLayoutVars>
          <dgm:dir/>
          <dgm:animLvl val="lvl"/>
          <dgm:resizeHandles val="exact"/>
        </dgm:presLayoutVars>
      </dgm:prSet>
      <dgm:spPr/>
    </dgm:pt>
    <dgm:pt modelId="{BC9CDB12-24AD-4381-AB9A-EF1476BF3866}" type="pres">
      <dgm:prSet presAssocID="{C033581E-502C-49B6-9DAE-FDB869BE26B3}" presName="composite" presStyleCnt="0"/>
      <dgm:spPr/>
    </dgm:pt>
    <dgm:pt modelId="{4E346E73-AB00-4A66-9B9E-4143ED0E16E1}" type="pres">
      <dgm:prSet presAssocID="{C033581E-502C-49B6-9DAE-FDB869BE26B3}" presName="parentText" presStyleLbl="alignNode1" presStyleIdx="0" presStyleCnt="3" custLinFactNeighborX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6C871F-78D7-4A86-9BB0-B8D84CBF6A84}" type="pres">
      <dgm:prSet presAssocID="{C033581E-502C-49B6-9DAE-FDB869BE26B3}" presName="descendantText" presStyleLbl="alignAcc1" presStyleIdx="0" presStyleCnt="3" custLinFactNeighborX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E9C1392-CB5B-4E3C-8059-79B7EEAE9224}" type="pres">
      <dgm:prSet presAssocID="{977C7544-E49C-4CB7-8B33-9B2BC4F72398}" presName="sp" presStyleCnt="0"/>
      <dgm:spPr/>
    </dgm:pt>
    <dgm:pt modelId="{19853E5A-59E7-4145-BB56-C270C9841BC0}" type="pres">
      <dgm:prSet presAssocID="{A01122DB-D21D-4021-9C21-E3604E8CE172}" presName="composite" presStyleCnt="0"/>
      <dgm:spPr/>
    </dgm:pt>
    <dgm:pt modelId="{9B346D72-90A6-4AF2-BE2A-980B627D4223}" type="pres">
      <dgm:prSet presAssocID="{A01122DB-D21D-4021-9C21-E3604E8CE172}" presName="parentText" presStyleLbl="alignNode1" presStyleIdx="1" presStyleCnt="3" custLinFactNeighborX="0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131D81-92C0-4622-959B-4440EC2C258B}" type="pres">
      <dgm:prSet presAssocID="{A01122DB-D21D-4021-9C21-E3604E8CE172}" presName="descendantText" presStyleLbl="alignAcc1" presStyleIdx="1" presStyleCnt="3" custLinFactNeighborX="0" custLinFactNeighborY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7AE409-AAA4-41CF-9E49-B7DF32731462}" type="pres">
      <dgm:prSet presAssocID="{4FECF7F5-8335-47E7-B017-0B4173DCDF9F}" presName="sp" presStyleCnt="0"/>
      <dgm:spPr/>
    </dgm:pt>
    <dgm:pt modelId="{8C811505-073A-4A8B-8D77-C7C7E425878E}" type="pres">
      <dgm:prSet presAssocID="{07D8B47B-E940-4C5E-9C46-90EF7BAC4781}" presName="composite" presStyleCnt="0"/>
      <dgm:spPr/>
    </dgm:pt>
    <dgm:pt modelId="{14C1A5CB-1E34-46B6-9640-30EC5AEA4CB5}" type="pres">
      <dgm:prSet presAssocID="{07D8B47B-E940-4C5E-9C46-90EF7BAC4781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6562D0-7A75-4D64-B4ED-73A9095D7A6A}" type="pres">
      <dgm:prSet presAssocID="{07D8B47B-E940-4C5E-9C46-90EF7BAC4781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F9DFFAE-03D8-480C-9FD2-184A1236C2EE}" srcId="{07D8B47B-E940-4C5E-9C46-90EF7BAC4781}" destId="{CD61D7DB-BEEA-406D-B405-073A36EB785D}" srcOrd="0" destOrd="0" parTransId="{ED14B877-4C9D-4B9D-A725-5960FB89E49E}" sibTransId="{95278DA1-5D1E-45AE-B17A-F92E43BAEE0F}"/>
    <dgm:cxn modelId="{0D8CA641-A856-40C0-B355-11EA8E02A223}" type="presOf" srcId="{07D8B47B-E940-4C5E-9C46-90EF7BAC4781}" destId="{14C1A5CB-1E34-46B6-9640-30EC5AEA4CB5}" srcOrd="0" destOrd="0" presId="urn:microsoft.com/office/officeart/2005/8/layout/chevron2"/>
    <dgm:cxn modelId="{44CF1A85-C3E4-409B-9A31-E9A8FFB504A5}" srcId="{C033581E-502C-49B6-9DAE-FDB869BE26B3}" destId="{9AAE3BA9-163D-40FD-BDF3-D447A07D8E6C}" srcOrd="0" destOrd="0" parTransId="{63559E17-455B-4CC2-AF19-375413CA46B8}" sibTransId="{8365208E-694D-4240-AB49-327139DE7CEF}"/>
    <dgm:cxn modelId="{DF2CDB85-BBE6-4A95-916C-6BC77C0F70E2}" type="presOf" srcId="{CD61D7DB-BEEA-406D-B405-073A36EB785D}" destId="{6D6562D0-7A75-4D64-B4ED-73A9095D7A6A}" srcOrd="0" destOrd="0" presId="urn:microsoft.com/office/officeart/2005/8/layout/chevron2"/>
    <dgm:cxn modelId="{902A2586-1B62-45E2-ABDF-C4816AD7A73C}" srcId="{8EF6311F-8931-490A-B8BF-570ED17A3CD4}" destId="{07D8B47B-E940-4C5E-9C46-90EF7BAC4781}" srcOrd="2" destOrd="0" parTransId="{6E01E425-680E-41E9-9268-F5370EFB5731}" sibTransId="{E1EA1D02-7653-4615-926B-B4BFAA6ED88E}"/>
    <dgm:cxn modelId="{68FA05FD-F394-4182-8B99-44643D5E4120}" type="presOf" srcId="{8EF6311F-8931-490A-B8BF-570ED17A3CD4}" destId="{8615073A-5BAE-4B23-89FA-12FA5C1226D6}" srcOrd="0" destOrd="0" presId="urn:microsoft.com/office/officeart/2005/8/layout/chevron2"/>
    <dgm:cxn modelId="{2EE17674-9284-4CD8-9AA2-319BFF823AA5}" type="presOf" srcId="{F9502F8D-95D3-4EDA-9793-A439DC819DAD}" destId="{8C131D81-92C0-4622-959B-4440EC2C258B}" srcOrd="0" destOrd="0" presId="urn:microsoft.com/office/officeart/2005/8/layout/chevron2"/>
    <dgm:cxn modelId="{B46A145D-9B5A-48C7-AFCF-6A7DEB83EC51}" type="presOf" srcId="{C033581E-502C-49B6-9DAE-FDB869BE26B3}" destId="{4E346E73-AB00-4A66-9B9E-4143ED0E16E1}" srcOrd="0" destOrd="0" presId="urn:microsoft.com/office/officeart/2005/8/layout/chevron2"/>
    <dgm:cxn modelId="{A69E2673-B00F-4AAF-8FDE-60D70BA44C91}" type="presOf" srcId="{A01122DB-D21D-4021-9C21-E3604E8CE172}" destId="{9B346D72-90A6-4AF2-BE2A-980B627D4223}" srcOrd="0" destOrd="0" presId="urn:microsoft.com/office/officeart/2005/8/layout/chevron2"/>
    <dgm:cxn modelId="{AED36CC3-FBC9-41FC-BEB3-967C1ADE7E06}" type="presOf" srcId="{9AAE3BA9-163D-40FD-BDF3-D447A07D8E6C}" destId="{D86C871F-78D7-4A86-9BB0-B8D84CBF6A84}" srcOrd="0" destOrd="0" presId="urn:microsoft.com/office/officeart/2005/8/layout/chevron2"/>
    <dgm:cxn modelId="{6FD2284D-B339-4C81-8411-FD5383EDF8E9}" srcId="{8EF6311F-8931-490A-B8BF-570ED17A3CD4}" destId="{A01122DB-D21D-4021-9C21-E3604E8CE172}" srcOrd="1" destOrd="0" parTransId="{96194E76-0ADD-4CCE-B09B-BDD34AF5259E}" sibTransId="{4FECF7F5-8335-47E7-B017-0B4173DCDF9F}"/>
    <dgm:cxn modelId="{66011172-D7B6-4F7F-8F5B-6F982024F2F0}" srcId="{8EF6311F-8931-490A-B8BF-570ED17A3CD4}" destId="{C033581E-502C-49B6-9DAE-FDB869BE26B3}" srcOrd="0" destOrd="0" parTransId="{6B22B7B9-91AA-46BE-AA22-801F48F0D035}" sibTransId="{977C7544-E49C-4CB7-8B33-9B2BC4F72398}"/>
    <dgm:cxn modelId="{4B3CC7F1-4BC3-4588-AED3-70324206CDC7}" srcId="{A01122DB-D21D-4021-9C21-E3604E8CE172}" destId="{F9502F8D-95D3-4EDA-9793-A439DC819DAD}" srcOrd="0" destOrd="0" parTransId="{A3FE33DF-36DB-406B-9109-22A0FD3BDFB4}" sibTransId="{37630DF0-63AD-4A20-87BD-9B8B6B2D72F6}"/>
    <dgm:cxn modelId="{EBF95257-7D9D-46F0-B4CE-230F860777DE}" type="presParOf" srcId="{8615073A-5BAE-4B23-89FA-12FA5C1226D6}" destId="{BC9CDB12-24AD-4381-AB9A-EF1476BF3866}" srcOrd="0" destOrd="0" presId="urn:microsoft.com/office/officeart/2005/8/layout/chevron2"/>
    <dgm:cxn modelId="{943B60B6-B8A6-45BD-B3C3-B26648C6F6DC}" type="presParOf" srcId="{BC9CDB12-24AD-4381-AB9A-EF1476BF3866}" destId="{4E346E73-AB00-4A66-9B9E-4143ED0E16E1}" srcOrd="0" destOrd="0" presId="urn:microsoft.com/office/officeart/2005/8/layout/chevron2"/>
    <dgm:cxn modelId="{C5497A95-1DBD-4307-B360-8E3E25798399}" type="presParOf" srcId="{BC9CDB12-24AD-4381-AB9A-EF1476BF3866}" destId="{D86C871F-78D7-4A86-9BB0-B8D84CBF6A84}" srcOrd="1" destOrd="0" presId="urn:microsoft.com/office/officeart/2005/8/layout/chevron2"/>
    <dgm:cxn modelId="{D5836172-5979-435B-A3B4-B974254E4EB5}" type="presParOf" srcId="{8615073A-5BAE-4B23-89FA-12FA5C1226D6}" destId="{1E9C1392-CB5B-4E3C-8059-79B7EEAE9224}" srcOrd="1" destOrd="0" presId="urn:microsoft.com/office/officeart/2005/8/layout/chevron2"/>
    <dgm:cxn modelId="{FFAC884C-6E1E-4F10-B150-C30912A67F83}" type="presParOf" srcId="{8615073A-5BAE-4B23-89FA-12FA5C1226D6}" destId="{19853E5A-59E7-4145-BB56-C270C9841BC0}" srcOrd="2" destOrd="0" presId="urn:microsoft.com/office/officeart/2005/8/layout/chevron2"/>
    <dgm:cxn modelId="{36CC5D46-C90B-419D-BBB5-085EB4ECCE18}" type="presParOf" srcId="{19853E5A-59E7-4145-BB56-C270C9841BC0}" destId="{9B346D72-90A6-4AF2-BE2A-980B627D4223}" srcOrd="0" destOrd="0" presId="urn:microsoft.com/office/officeart/2005/8/layout/chevron2"/>
    <dgm:cxn modelId="{926BFFEF-B5E2-4550-B60B-505993C5325E}" type="presParOf" srcId="{19853E5A-59E7-4145-BB56-C270C9841BC0}" destId="{8C131D81-92C0-4622-959B-4440EC2C258B}" srcOrd="1" destOrd="0" presId="urn:microsoft.com/office/officeart/2005/8/layout/chevron2"/>
    <dgm:cxn modelId="{7968569E-EBEA-4A74-8001-7E4DFE1CA5D0}" type="presParOf" srcId="{8615073A-5BAE-4B23-89FA-12FA5C1226D6}" destId="{D97AE409-AAA4-41CF-9E49-B7DF32731462}" srcOrd="3" destOrd="0" presId="urn:microsoft.com/office/officeart/2005/8/layout/chevron2"/>
    <dgm:cxn modelId="{BA22DB7B-E402-4DCC-A583-FFD95153DE36}" type="presParOf" srcId="{8615073A-5BAE-4B23-89FA-12FA5C1226D6}" destId="{8C811505-073A-4A8B-8D77-C7C7E425878E}" srcOrd="4" destOrd="0" presId="urn:microsoft.com/office/officeart/2005/8/layout/chevron2"/>
    <dgm:cxn modelId="{3249249F-2D7B-467A-88BA-95D225269CDC}" type="presParOf" srcId="{8C811505-073A-4A8B-8D77-C7C7E425878E}" destId="{14C1A5CB-1E34-46B6-9640-30EC5AEA4CB5}" srcOrd="0" destOrd="0" presId="urn:microsoft.com/office/officeart/2005/8/layout/chevron2"/>
    <dgm:cxn modelId="{3AF38956-417C-49BE-AA71-899FD742FD3B}" type="presParOf" srcId="{8C811505-073A-4A8B-8D77-C7C7E425878E}" destId="{6D6562D0-7A75-4D64-B4ED-73A9095D7A6A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EF6311F-8931-490A-B8BF-570ED17A3CD4}" type="doc">
      <dgm:prSet loTypeId="urn:microsoft.com/office/officeart/2005/8/layout/chevron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033581E-502C-49B6-9DAE-FDB869BE26B3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lí </a:t>
          </a:r>
          <a:r>
            <a:rPr lang="en-US" b="1" dirty="0" smtClean="0">
              <a:solidFill>
                <a:schemeClr val="bg1"/>
              </a:solidFill>
              <a:latin typeface="OpenSans"/>
            </a:rPr>
            <a:t>3</a:t>
          </a:r>
          <a:r>
            <a:rPr lang="vi-VN" b="1" dirty="0" smtClean="0">
              <a:solidFill>
                <a:schemeClr val="bg1"/>
              </a:solidFill>
              <a:latin typeface="OpenSans"/>
            </a:rPr>
            <a:t>:</a:t>
          </a:r>
          <a:endParaRPr lang="en-US" dirty="0"/>
        </a:p>
      </dgm:t>
    </dgm:pt>
    <dgm:pt modelId="{6B22B7B9-91AA-46BE-AA22-801F48F0D035}" type="parTrans" cxnId="{66011172-D7B6-4F7F-8F5B-6F982024F2F0}">
      <dgm:prSet/>
      <dgm:spPr/>
      <dgm:t>
        <a:bodyPr/>
        <a:lstStyle/>
        <a:p>
          <a:endParaRPr lang="en-US"/>
        </a:p>
      </dgm:t>
    </dgm:pt>
    <dgm:pt modelId="{977C7544-E49C-4CB7-8B33-9B2BC4F72398}" type="sibTrans" cxnId="{66011172-D7B6-4F7F-8F5B-6F982024F2F0}">
      <dgm:prSet/>
      <dgm:spPr/>
      <dgm:t>
        <a:bodyPr/>
        <a:lstStyle/>
        <a:p>
          <a:endParaRPr lang="en-US"/>
        </a:p>
      </dgm:t>
    </dgm:pt>
    <dgm:pt modelId="{9AAE3BA9-163D-40FD-BDF3-D447A07D8E6C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hẳng đi qua trung điểm một cạnh bên của hình thang và song song với hai đáy thì đi qua trung điểm cạnh bên thứ hai.</a:t>
          </a:r>
          <a:endParaRPr lang="en-US" dirty="0">
            <a:solidFill>
              <a:srgbClr val="002060"/>
            </a:solidFill>
          </a:endParaRPr>
        </a:p>
      </dgm:t>
    </dgm:pt>
    <dgm:pt modelId="{63559E17-455B-4CC2-AF19-375413CA46B8}" type="parTrans" cxnId="{44CF1A85-C3E4-409B-9A31-E9A8FFB504A5}">
      <dgm:prSet/>
      <dgm:spPr/>
      <dgm:t>
        <a:bodyPr/>
        <a:lstStyle/>
        <a:p>
          <a:endParaRPr lang="en-US"/>
        </a:p>
      </dgm:t>
    </dgm:pt>
    <dgm:pt modelId="{8365208E-694D-4240-AB49-327139DE7CEF}" type="sibTrans" cxnId="{44CF1A85-C3E4-409B-9A31-E9A8FFB504A5}">
      <dgm:prSet/>
      <dgm:spPr/>
      <dgm:t>
        <a:bodyPr/>
        <a:lstStyle/>
        <a:p>
          <a:endParaRPr lang="en-US"/>
        </a:p>
      </dgm:t>
    </dgm:pt>
    <dgm:pt modelId="{A01122DB-D21D-4021-9C21-E3604E8CE172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nghĩa:</a:t>
          </a:r>
          <a:endParaRPr lang="en-US" dirty="0"/>
        </a:p>
      </dgm:t>
    </dgm:pt>
    <dgm:pt modelId="{96194E76-0ADD-4CCE-B09B-BDD34AF5259E}" type="parTrans" cxnId="{6FD2284D-B339-4C81-8411-FD5383EDF8E9}">
      <dgm:prSet/>
      <dgm:spPr/>
      <dgm:t>
        <a:bodyPr/>
        <a:lstStyle/>
        <a:p>
          <a:endParaRPr lang="en-US"/>
        </a:p>
      </dgm:t>
    </dgm:pt>
    <dgm:pt modelId="{4FECF7F5-8335-47E7-B017-0B4173DCDF9F}" type="sibTrans" cxnId="{6FD2284D-B339-4C81-8411-FD5383EDF8E9}">
      <dgm:prSet/>
      <dgm:spPr/>
      <dgm:t>
        <a:bodyPr/>
        <a:lstStyle/>
        <a:p>
          <a:endParaRPr lang="en-US"/>
        </a:p>
      </dgm:t>
    </dgm:pt>
    <dgm:pt modelId="{F9502F8D-95D3-4EDA-9793-A439DC819DAD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rung bình của hình thang là đoạn thẳng nối trung điểm hai cạnh bên của hình thang.</a:t>
          </a:r>
          <a:endParaRPr lang="en-US" dirty="0">
            <a:solidFill>
              <a:srgbClr val="002060"/>
            </a:solidFill>
          </a:endParaRPr>
        </a:p>
      </dgm:t>
    </dgm:pt>
    <dgm:pt modelId="{A3FE33DF-36DB-406B-9109-22A0FD3BDFB4}" type="parTrans" cxnId="{4B3CC7F1-4BC3-4588-AED3-70324206CDC7}">
      <dgm:prSet/>
      <dgm:spPr/>
      <dgm:t>
        <a:bodyPr/>
        <a:lstStyle/>
        <a:p>
          <a:endParaRPr lang="en-US"/>
        </a:p>
      </dgm:t>
    </dgm:pt>
    <dgm:pt modelId="{37630DF0-63AD-4A20-87BD-9B8B6B2D72F6}" type="sibTrans" cxnId="{4B3CC7F1-4BC3-4588-AED3-70324206CDC7}">
      <dgm:prSet/>
      <dgm:spPr/>
      <dgm:t>
        <a:bodyPr/>
        <a:lstStyle/>
        <a:p>
          <a:endParaRPr lang="en-US"/>
        </a:p>
      </dgm:t>
    </dgm:pt>
    <dgm:pt modelId="{07D8B47B-E940-4C5E-9C46-90EF7BAC4781}">
      <dgm:prSet phldrT="[Text]"/>
      <dgm:spPr/>
      <dgm:t>
        <a:bodyPr/>
        <a:lstStyle/>
        <a:p>
          <a:r>
            <a:rPr lang="vi-VN" b="1" dirty="0" smtClean="0">
              <a:solidFill>
                <a:schemeClr val="bg1"/>
              </a:solidFill>
              <a:latin typeface="OpenSans"/>
            </a:rPr>
            <a:t>Định lí </a:t>
          </a:r>
          <a:r>
            <a:rPr lang="en-US" b="1" dirty="0" smtClean="0">
              <a:solidFill>
                <a:schemeClr val="bg1"/>
              </a:solidFill>
              <a:latin typeface="OpenSans"/>
            </a:rPr>
            <a:t>4</a:t>
          </a:r>
          <a:r>
            <a:rPr lang="vi-VN" b="1" dirty="0" smtClean="0">
              <a:solidFill>
                <a:schemeClr val="bg1"/>
              </a:solidFill>
              <a:latin typeface="OpenSans"/>
            </a:rPr>
            <a:t>:</a:t>
          </a:r>
          <a:r>
            <a:rPr lang="vi-VN" dirty="0" smtClean="0">
              <a:solidFill>
                <a:schemeClr val="bg1"/>
              </a:solidFill>
              <a:latin typeface="OpenSans"/>
            </a:rPr>
            <a:t> </a:t>
          </a:r>
          <a:endParaRPr lang="en-US" dirty="0"/>
        </a:p>
      </dgm:t>
    </dgm:pt>
    <dgm:pt modelId="{6E01E425-680E-41E9-9268-F5370EFB5731}" type="parTrans" cxnId="{902A2586-1B62-45E2-ABDF-C4816AD7A73C}">
      <dgm:prSet/>
      <dgm:spPr/>
      <dgm:t>
        <a:bodyPr/>
        <a:lstStyle/>
        <a:p>
          <a:endParaRPr lang="en-US"/>
        </a:p>
      </dgm:t>
    </dgm:pt>
    <dgm:pt modelId="{E1EA1D02-7653-4615-926B-B4BFAA6ED88E}" type="sibTrans" cxnId="{902A2586-1B62-45E2-ABDF-C4816AD7A73C}">
      <dgm:prSet/>
      <dgm:spPr/>
      <dgm:t>
        <a:bodyPr/>
        <a:lstStyle/>
        <a:p>
          <a:endParaRPr lang="en-US"/>
        </a:p>
      </dgm:t>
    </dgm:pt>
    <dgm:pt modelId="{CD61D7DB-BEEA-406D-B405-073A36EB785D}">
      <dgm:prSet phldrT="[Text]"/>
      <dgm:spPr/>
      <dgm:t>
        <a:bodyPr/>
        <a:lstStyle/>
        <a:p>
          <a:r>
            <a:rPr lang="vi-VN" dirty="0" smtClean="0">
              <a:solidFill>
                <a:srgbClr val="002060"/>
              </a:solidFill>
              <a:latin typeface="OpenSans"/>
            </a:rPr>
            <a:t>Đường trung bình của hình thang thì song song với hai đáy và bằng nửa tổng hai đáy.</a:t>
          </a:r>
          <a:endParaRPr lang="en-US" dirty="0">
            <a:solidFill>
              <a:srgbClr val="002060"/>
            </a:solidFill>
          </a:endParaRPr>
        </a:p>
      </dgm:t>
    </dgm:pt>
    <dgm:pt modelId="{ED14B877-4C9D-4B9D-A725-5960FB89E49E}" type="parTrans" cxnId="{5F9DFFAE-03D8-480C-9FD2-184A1236C2EE}">
      <dgm:prSet/>
      <dgm:spPr/>
      <dgm:t>
        <a:bodyPr/>
        <a:lstStyle/>
        <a:p>
          <a:endParaRPr lang="en-US"/>
        </a:p>
      </dgm:t>
    </dgm:pt>
    <dgm:pt modelId="{95278DA1-5D1E-45AE-B17A-F92E43BAEE0F}" type="sibTrans" cxnId="{5F9DFFAE-03D8-480C-9FD2-184A1236C2EE}">
      <dgm:prSet/>
      <dgm:spPr/>
      <dgm:t>
        <a:bodyPr/>
        <a:lstStyle/>
        <a:p>
          <a:endParaRPr lang="en-US"/>
        </a:p>
      </dgm:t>
    </dgm:pt>
    <dgm:pt modelId="{8615073A-5BAE-4B23-89FA-12FA5C1226D6}" type="pres">
      <dgm:prSet presAssocID="{8EF6311F-8931-490A-B8BF-570ED17A3CD4}" presName="linearFlow" presStyleCnt="0">
        <dgm:presLayoutVars>
          <dgm:dir/>
          <dgm:animLvl val="lvl"/>
          <dgm:resizeHandles val="exact"/>
        </dgm:presLayoutVars>
      </dgm:prSet>
      <dgm:spPr/>
    </dgm:pt>
    <dgm:pt modelId="{BC9CDB12-24AD-4381-AB9A-EF1476BF3866}" type="pres">
      <dgm:prSet presAssocID="{C033581E-502C-49B6-9DAE-FDB869BE26B3}" presName="composite" presStyleCnt="0"/>
      <dgm:spPr/>
    </dgm:pt>
    <dgm:pt modelId="{4E346E73-AB00-4A66-9B9E-4143ED0E16E1}" type="pres">
      <dgm:prSet presAssocID="{C033581E-502C-49B6-9DAE-FDB869BE26B3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6C871F-78D7-4A86-9BB0-B8D84CBF6A84}" type="pres">
      <dgm:prSet presAssocID="{C033581E-502C-49B6-9DAE-FDB869BE26B3}" presName="descendantText" presStyleLbl="alignAcc1" presStyleIdx="0" presStyleCnt="3" custLinFactNeighborX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E9C1392-CB5B-4E3C-8059-79B7EEAE9224}" type="pres">
      <dgm:prSet presAssocID="{977C7544-E49C-4CB7-8B33-9B2BC4F72398}" presName="sp" presStyleCnt="0"/>
      <dgm:spPr/>
    </dgm:pt>
    <dgm:pt modelId="{19853E5A-59E7-4145-BB56-C270C9841BC0}" type="pres">
      <dgm:prSet presAssocID="{A01122DB-D21D-4021-9C21-E3604E8CE172}" presName="composite" presStyleCnt="0"/>
      <dgm:spPr/>
    </dgm:pt>
    <dgm:pt modelId="{9B346D72-90A6-4AF2-BE2A-980B627D4223}" type="pres">
      <dgm:prSet presAssocID="{A01122DB-D21D-4021-9C21-E3604E8CE172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131D81-92C0-4622-959B-4440EC2C258B}" type="pres">
      <dgm:prSet presAssocID="{A01122DB-D21D-4021-9C21-E3604E8CE172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7AE409-AAA4-41CF-9E49-B7DF32731462}" type="pres">
      <dgm:prSet presAssocID="{4FECF7F5-8335-47E7-B017-0B4173DCDF9F}" presName="sp" presStyleCnt="0"/>
      <dgm:spPr/>
    </dgm:pt>
    <dgm:pt modelId="{8C811505-073A-4A8B-8D77-C7C7E425878E}" type="pres">
      <dgm:prSet presAssocID="{07D8B47B-E940-4C5E-9C46-90EF7BAC4781}" presName="composite" presStyleCnt="0"/>
      <dgm:spPr/>
    </dgm:pt>
    <dgm:pt modelId="{14C1A5CB-1E34-46B6-9640-30EC5AEA4CB5}" type="pres">
      <dgm:prSet presAssocID="{07D8B47B-E940-4C5E-9C46-90EF7BAC4781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6562D0-7A75-4D64-B4ED-73A9095D7A6A}" type="pres">
      <dgm:prSet presAssocID="{07D8B47B-E940-4C5E-9C46-90EF7BAC4781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F9DFFAE-03D8-480C-9FD2-184A1236C2EE}" srcId="{07D8B47B-E940-4C5E-9C46-90EF7BAC4781}" destId="{CD61D7DB-BEEA-406D-B405-073A36EB785D}" srcOrd="0" destOrd="0" parTransId="{ED14B877-4C9D-4B9D-A725-5960FB89E49E}" sibTransId="{95278DA1-5D1E-45AE-B17A-F92E43BAEE0F}"/>
    <dgm:cxn modelId="{0D8CA641-A856-40C0-B355-11EA8E02A223}" type="presOf" srcId="{07D8B47B-E940-4C5E-9C46-90EF7BAC4781}" destId="{14C1A5CB-1E34-46B6-9640-30EC5AEA4CB5}" srcOrd="0" destOrd="0" presId="urn:microsoft.com/office/officeart/2005/8/layout/chevron2"/>
    <dgm:cxn modelId="{44CF1A85-C3E4-409B-9A31-E9A8FFB504A5}" srcId="{C033581E-502C-49B6-9DAE-FDB869BE26B3}" destId="{9AAE3BA9-163D-40FD-BDF3-D447A07D8E6C}" srcOrd="0" destOrd="0" parTransId="{63559E17-455B-4CC2-AF19-375413CA46B8}" sibTransId="{8365208E-694D-4240-AB49-327139DE7CEF}"/>
    <dgm:cxn modelId="{DF2CDB85-BBE6-4A95-916C-6BC77C0F70E2}" type="presOf" srcId="{CD61D7DB-BEEA-406D-B405-073A36EB785D}" destId="{6D6562D0-7A75-4D64-B4ED-73A9095D7A6A}" srcOrd="0" destOrd="0" presId="urn:microsoft.com/office/officeart/2005/8/layout/chevron2"/>
    <dgm:cxn modelId="{902A2586-1B62-45E2-ABDF-C4816AD7A73C}" srcId="{8EF6311F-8931-490A-B8BF-570ED17A3CD4}" destId="{07D8B47B-E940-4C5E-9C46-90EF7BAC4781}" srcOrd="2" destOrd="0" parTransId="{6E01E425-680E-41E9-9268-F5370EFB5731}" sibTransId="{E1EA1D02-7653-4615-926B-B4BFAA6ED88E}"/>
    <dgm:cxn modelId="{68FA05FD-F394-4182-8B99-44643D5E4120}" type="presOf" srcId="{8EF6311F-8931-490A-B8BF-570ED17A3CD4}" destId="{8615073A-5BAE-4B23-89FA-12FA5C1226D6}" srcOrd="0" destOrd="0" presId="urn:microsoft.com/office/officeart/2005/8/layout/chevron2"/>
    <dgm:cxn modelId="{2EE17674-9284-4CD8-9AA2-319BFF823AA5}" type="presOf" srcId="{F9502F8D-95D3-4EDA-9793-A439DC819DAD}" destId="{8C131D81-92C0-4622-959B-4440EC2C258B}" srcOrd="0" destOrd="0" presId="urn:microsoft.com/office/officeart/2005/8/layout/chevron2"/>
    <dgm:cxn modelId="{B46A145D-9B5A-48C7-AFCF-6A7DEB83EC51}" type="presOf" srcId="{C033581E-502C-49B6-9DAE-FDB869BE26B3}" destId="{4E346E73-AB00-4A66-9B9E-4143ED0E16E1}" srcOrd="0" destOrd="0" presId="urn:microsoft.com/office/officeart/2005/8/layout/chevron2"/>
    <dgm:cxn modelId="{A69E2673-B00F-4AAF-8FDE-60D70BA44C91}" type="presOf" srcId="{A01122DB-D21D-4021-9C21-E3604E8CE172}" destId="{9B346D72-90A6-4AF2-BE2A-980B627D4223}" srcOrd="0" destOrd="0" presId="urn:microsoft.com/office/officeart/2005/8/layout/chevron2"/>
    <dgm:cxn modelId="{AED36CC3-FBC9-41FC-BEB3-967C1ADE7E06}" type="presOf" srcId="{9AAE3BA9-163D-40FD-BDF3-D447A07D8E6C}" destId="{D86C871F-78D7-4A86-9BB0-B8D84CBF6A84}" srcOrd="0" destOrd="0" presId="urn:microsoft.com/office/officeart/2005/8/layout/chevron2"/>
    <dgm:cxn modelId="{6FD2284D-B339-4C81-8411-FD5383EDF8E9}" srcId="{8EF6311F-8931-490A-B8BF-570ED17A3CD4}" destId="{A01122DB-D21D-4021-9C21-E3604E8CE172}" srcOrd="1" destOrd="0" parTransId="{96194E76-0ADD-4CCE-B09B-BDD34AF5259E}" sibTransId="{4FECF7F5-8335-47E7-B017-0B4173DCDF9F}"/>
    <dgm:cxn modelId="{66011172-D7B6-4F7F-8F5B-6F982024F2F0}" srcId="{8EF6311F-8931-490A-B8BF-570ED17A3CD4}" destId="{C033581E-502C-49B6-9DAE-FDB869BE26B3}" srcOrd="0" destOrd="0" parTransId="{6B22B7B9-91AA-46BE-AA22-801F48F0D035}" sibTransId="{977C7544-E49C-4CB7-8B33-9B2BC4F72398}"/>
    <dgm:cxn modelId="{4B3CC7F1-4BC3-4588-AED3-70324206CDC7}" srcId="{A01122DB-D21D-4021-9C21-E3604E8CE172}" destId="{F9502F8D-95D3-4EDA-9793-A439DC819DAD}" srcOrd="0" destOrd="0" parTransId="{A3FE33DF-36DB-406B-9109-22A0FD3BDFB4}" sibTransId="{37630DF0-63AD-4A20-87BD-9B8B6B2D72F6}"/>
    <dgm:cxn modelId="{EBF95257-7D9D-46F0-B4CE-230F860777DE}" type="presParOf" srcId="{8615073A-5BAE-4B23-89FA-12FA5C1226D6}" destId="{BC9CDB12-24AD-4381-AB9A-EF1476BF3866}" srcOrd="0" destOrd="0" presId="urn:microsoft.com/office/officeart/2005/8/layout/chevron2"/>
    <dgm:cxn modelId="{943B60B6-B8A6-45BD-B3C3-B26648C6F6DC}" type="presParOf" srcId="{BC9CDB12-24AD-4381-AB9A-EF1476BF3866}" destId="{4E346E73-AB00-4A66-9B9E-4143ED0E16E1}" srcOrd="0" destOrd="0" presId="urn:microsoft.com/office/officeart/2005/8/layout/chevron2"/>
    <dgm:cxn modelId="{C5497A95-1DBD-4307-B360-8E3E25798399}" type="presParOf" srcId="{BC9CDB12-24AD-4381-AB9A-EF1476BF3866}" destId="{D86C871F-78D7-4A86-9BB0-B8D84CBF6A84}" srcOrd="1" destOrd="0" presId="urn:microsoft.com/office/officeart/2005/8/layout/chevron2"/>
    <dgm:cxn modelId="{D5836172-5979-435B-A3B4-B974254E4EB5}" type="presParOf" srcId="{8615073A-5BAE-4B23-89FA-12FA5C1226D6}" destId="{1E9C1392-CB5B-4E3C-8059-79B7EEAE9224}" srcOrd="1" destOrd="0" presId="urn:microsoft.com/office/officeart/2005/8/layout/chevron2"/>
    <dgm:cxn modelId="{FFAC884C-6E1E-4F10-B150-C30912A67F83}" type="presParOf" srcId="{8615073A-5BAE-4B23-89FA-12FA5C1226D6}" destId="{19853E5A-59E7-4145-BB56-C270C9841BC0}" srcOrd="2" destOrd="0" presId="urn:microsoft.com/office/officeart/2005/8/layout/chevron2"/>
    <dgm:cxn modelId="{36CC5D46-C90B-419D-BBB5-085EB4ECCE18}" type="presParOf" srcId="{19853E5A-59E7-4145-BB56-C270C9841BC0}" destId="{9B346D72-90A6-4AF2-BE2A-980B627D4223}" srcOrd="0" destOrd="0" presId="urn:microsoft.com/office/officeart/2005/8/layout/chevron2"/>
    <dgm:cxn modelId="{926BFFEF-B5E2-4550-B60B-505993C5325E}" type="presParOf" srcId="{19853E5A-59E7-4145-BB56-C270C9841BC0}" destId="{8C131D81-92C0-4622-959B-4440EC2C258B}" srcOrd="1" destOrd="0" presId="urn:microsoft.com/office/officeart/2005/8/layout/chevron2"/>
    <dgm:cxn modelId="{7968569E-EBEA-4A74-8001-7E4DFE1CA5D0}" type="presParOf" srcId="{8615073A-5BAE-4B23-89FA-12FA5C1226D6}" destId="{D97AE409-AAA4-41CF-9E49-B7DF32731462}" srcOrd="3" destOrd="0" presId="urn:microsoft.com/office/officeart/2005/8/layout/chevron2"/>
    <dgm:cxn modelId="{BA22DB7B-E402-4DCC-A583-FFD95153DE36}" type="presParOf" srcId="{8615073A-5BAE-4B23-89FA-12FA5C1226D6}" destId="{8C811505-073A-4A8B-8D77-C7C7E425878E}" srcOrd="4" destOrd="0" presId="urn:microsoft.com/office/officeart/2005/8/layout/chevron2"/>
    <dgm:cxn modelId="{3249249F-2D7B-467A-88BA-95D225269CDC}" type="presParOf" srcId="{8C811505-073A-4A8B-8D77-C7C7E425878E}" destId="{14C1A5CB-1E34-46B6-9640-30EC5AEA4CB5}" srcOrd="0" destOrd="0" presId="urn:microsoft.com/office/officeart/2005/8/layout/chevron2"/>
    <dgm:cxn modelId="{3AF38956-417C-49BE-AA71-899FD742FD3B}" type="presParOf" srcId="{8C811505-073A-4A8B-8D77-C7C7E425878E}" destId="{6D6562D0-7A75-4D64-B4ED-73A9095D7A6A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346E73-AB00-4A66-9B9E-4143ED0E16E1}">
      <dsp:nvSpPr>
        <dsp:cNvPr id="0" name=""/>
        <dsp:cNvSpPr/>
      </dsp:nvSpPr>
      <dsp:spPr>
        <a:xfrm rot="5400000">
          <a:off x="-293340" y="294078"/>
          <a:ext cx="1955601" cy="1368921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lí 1:</a:t>
          </a:r>
          <a:endParaRPr lang="en-US" sz="2000" kern="1200" dirty="0"/>
        </a:p>
      </dsp:txBody>
      <dsp:txXfrm rot="-5400000">
        <a:off x="1" y="685199"/>
        <a:ext cx="1368921" cy="586680"/>
      </dsp:txXfrm>
    </dsp:sp>
    <dsp:sp modelId="{D86C871F-78D7-4A86-9BB0-B8D84CBF6A84}">
      <dsp:nvSpPr>
        <dsp:cNvPr id="0" name=""/>
        <dsp:cNvSpPr/>
      </dsp:nvSpPr>
      <dsp:spPr>
        <a:xfrm rot="5400000">
          <a:off x="4735190" y="-3365530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hẳng đi qua trung điểm một cạnh của tam giác và song song với cạnh thứ hai thì đi qua trung điểm của cạnh thứ ba</a:t>
          </a:r>
          <a:r>
            <a:rPr lang="vi-VN" sz="2700" kern="1200" dirty="0" smtClean="0">
              <a:solidFill>
                <a:schemeClr val="bg1"/>
              </a:solidFill>
              <a:latin typeface="OpenSans"/>
            </a:rPr>
            <a:t>.</a:t>
          </a:r>
          <a:endParaRPr lang="en-US" sz="2700" kern="1200" dirty="0"/>
        </a:p>
      </dsp:txBody>
      <dsp:txXfrm rot="-5400000">
        <a:off x="1368922" y="62790"/>
        <a:ext cx="7941626" cy="1147037"/>
      </dsp:txXfrm>
    </dsp:sp>
    <dsp:sp modelId="{9B346D72-90A6-4AF2-BE2A-980B627D4223}">
      <dsp:nvSpPr>
        <dsp:cNvPr id="0" name=""/>
        <dsp:cNvSpPr/>
      </dsp:nvSpPr>
      <dsp:spPr>
        <a:xfrm rot="5400000">
          <a:off x="-293340" y="2058739"/>
          <a:ext cx="1955601" cy="1368921"/>
        </a:xfrm>
        <a:prstGeom prst="chevron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nghĩa:</a:t>
          </a:r>
          <a:endParaRPr lang="en-US" sz="2000" kern="1200" dirty="0"/>
        </a:p>
      </dsp:txBody>
      <dsp:txXfrm rot="-5400000">
        <a:off x="1" y="2449860"/>
        <a:ext cx="1368921" cy="586680"/>
      </dsp:txXfrm>
    </dsp:sp>
    <dsp:sp modelId="{8C131D81-92C0-4622-959B-4440EC2C258B}">
      <dsp:nvSpPr>
        <dsp:cNvPr id="0" name=""/>
        <dsp:cNvSpPr/>
      </dsp:nvSpPr>
      <dsp:spPr>
        <a:xfrm rot="5400000">
          <a:off x="4735190" y="-1600869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rung bình của tam giác là đoạn thẳng nối trung điểm hai cạnh của tam giác.</a:t>
          </a:r>
          <a:endParaRPr lang="en-US" sz="2700" kern="1200" dirty="0">
            <a:solidFill>
              <a:srgbClr val="002060"/>
            </a:solidFill>
          </a:endParaRPr>
        </a:p>
      </dsp:txBody>
      <dsp:txXfrm rot="-5400000">
        <a:off x="1368922" y="1827451"/>
        <a:ext cx="7941626" cy="1147037"/>
      </dsp:txXfrm>
    </dsp:sp>
    <dsp:sp modelId="{14C1A5CB-1E34-46B6-9640-30EC5AEA4CB5}">
      <dsp:nvSpPr>
        <dsp:cNvPr id="0" name=""/>
        <dsp:cNvSpPr/>
      </dsp:nvSpPr>
      <dsp:spPr>
        <a:xfrm rot="5400000">
          <a:off x="-293340" y="3823400"/>
          <a:ext cx="1955601" cy="1368921"/>
        </a:xfrm>
        <a:prstGeom prst="chevron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lí 2:</a:t>
          </a:r>
          <a:r>
            <a:rPr lang="vi-VN" sz="2000" kern="1200" dirty="0" smtClean="0">
              <a:solidFill>
                <a:schemeClr val="bg1"/>
              </a:solidFill>
              <a:latin typeface="OpenSans"/>
            </a:rPr>
            <a:t> </a:t>
          </a:r>
          <a:endParaRPr lang="en-US" sz="2000" kern="1200" dirty="0"/>
        </a:p>
      </dsp:txBody>
      <dsp:txXfrm rot="-5400000">
        <a:off x="1" y="4214521"/>
        <a:ext cx="1368921" cy="586680"/>
      </dsp:txXfrm>
    </dsp:sp>
    <dsp:sp modelId="{6D6562D0-7A75-4D64-B4ED-73A9095D7A6A}">
      <dsp:nvSpPr>
        <dsp:cNvPr id="0" name=""/>
        <dsp:cNvSpPr/>
      </dsp:nvSpPr>
      <dsp:spPr>
        <a:xfrm rot="5400000">
          <a:off x="4735190" y="163791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rung bình của tam giác thì song song với cạnh thứ ba và bằng nửa cạnh ấy.</a:t>
          </a:r>
          <a:endParaRPr lang="en-US" sz="2700" kern="1200" dirty="0">
            <a:solidFill>
              <a:srgbClr val="002060"/>
            </a:solidFill>
          </a:endParaRPr>
        </a:p>
      </dsp:txBody>
      <dsp:txXfrm rot="-5400000">
        <a:off x="1368922" y="3592111"/>
        <a:ext cx="7941626" cy="114703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346E73-AB00-4A66-9B9E-4143ED0E16E1}">
      <dsp:nvSpPr>
        <dsp:cNvPr id="0" name=""/>
        <dsp:cNvSpPr/>
      </dsp:nvSpPr>
      <dsp:spPr>
        <a:xfrm rot="5400000">
          <a:off x="-293340" y="294078"/>
          <a:ext cx="1955601" cy="1368921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lí </a:t>
          </a:r>
          <a:r>
            <a:rPr lang="en-US" sz="2000" b="1" kern="1200" dirty="0" smtClean="0">
              <a:solidFill>
                <a:schemeClr val="bg1"/>
              </a:solidFill>
              <a:latin typeface="OpenSans"/>
            </a:rPr>
            <a:t>3</a:t>
          </a: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:</a:t>
          </a:r>
          <a:endParaRPr lang="en-US" sz="2000" kern="1200" dirty="0"/>
        </a:p>
      </dsp:txBody>
      <dsp:txXfrm rot="-5400000">
        <a:off x="1" y="685199"/>
        <a:ext cx="1368921" cy="586680"/>
      </dsp:txXfrm>
    </dsp:sp>
    <dsp:sp modelId="{D86C871F-78D7-4A86-9BB0-B8D84CBF6A84}">
      <dsp:nvSpPr>
        <dsp:cNvPr id="0" name=""/>
        <dsp:cNvSpPr/>
      </dsp:nvSpPr>
      <dsp:spPr>
        <a:xfrm rot="5400000">
          <a:off x="4735190" y="-3365530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hẳng đi qua trung điểm một cạnh bên của hình thang và song song với hai đáy thì đi qua trung điểm cạnh bên thứ hai.</a:t>
          </a:r>
          <a:endParaRPr lang="en-US" sz="2700" kern="1200" dirty="0">
            <a:solidFill>
              <a:srgbClr val="002060"/>
            </a:solidFill>
          </a:endParaRPr>
        </a:p>
      </dsp:txBody>
      <dsp:txXfrm rot="-5400000">
        <a:off x="1368922" y="62790"/>
        <a:ext cx="7941626" cy="1147037"/>
      </dsp:txXfrm>
    </dsp:sp>
    <dsp:sp modelId="{9B346D72-90A6-4AF2-BE2A-980B627D4223}">
      <dsp:nvSpPr>
        <dsp:cNvPr id="0" name=""/>
        <dsp:cNvSpPr/>
      </dsp:nvSpPr>
      <dsp:spPr>
        <a:xfrm rot="5400000">
          <a:off x="-293340" y="2058739"/>
          <a:ext cx="1955601" cy="1368921"/>
        </a:xfrm>
        <a:prstGeom prst="chevron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nghĩa:</a:t>
          </a:r>
          <a:endParaRPr lang="en-US" sz="2000" kern="1200" dirty="0"/>
        </a:p>
      </dsp:txBody>
      <dsp:txXfrm rot="-5400000">
        <a:off x="1" y="2449860"/>
        <a:ext cx="1368921" cy="586680"/>
      </dsp:txXfrm>
    </dsp:sp>
    <dsp:sp modelId="{8C131D81-92C0-4622-959B-4440EC2C258B}">
      <dsp:nvSpPr>
        <dsp:cNvPr id="0" name=""/>
        <dsp:cNvSpPr/>
      </dsp:nvSpPr>
      <dsp:spPr>
        <a:xfrm rot="5400000">
          <a:off x="4735190" y="-1600869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rung bình của hình thang là đoạn thẳng nối trung điểm hai cạnh bên của hình thang.</a:t>
          </a:r>
          <a:endParaRPr lang="en-US" sz="2700" kern="1200" dirty="0">
            <a:solidFill>
              <a:srgbClr val="002060"/>
            </a:solidFill>
          </a:endParaRPr>
        </a:p>
      </dsp:txBody>
      <dsp:txXfrm rot="-5400000">
        <a:off x="1368922" y="1827451"/>
        <a:ext cx="7941626" cy="1147037"/>
      </dsp:txXfrm>
    </dsp:sp>
    <dsp:sp modelId="{14C1A5CB-1E34-46B6-9640-30EC5AEA4CB5}">
      <dsp:nvSpPr>
        <dsp:cNvPr id="0" name=""/>
        <dsp:cNvSpPr/>
      </dsp:nvSpPr>
      <dsp:spPr>
        <a:xfrm rot="5400000">
          <a:off x="-293340" y="3823400"/>
          <a:ext cx="1955601" cy="1368921"/>
        </a:xfrm>
        <a:prstGeom prst="chevron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Định lí </a:t>
          </a:r>
          <a:r>
            <a:rPr lang="en-US" sz="2000" b="1" kern="1200" dirty="0" smtClean="0">
              <a:solidFill>
                <a:schemeClr val="bg1"/>
              </a:solidFill>
              <a:latin typeface="OpenSans"/>
            </a:rPr>
            <a:t>4</a:t>
          </a:r>
          <a:r>
            <a:rPr lang="vi-VN" sz="2000" b="1" kern="1200" dirty="0" smtClean="0">
              <a:solidFill>
                <a:schemeClr val="bg1"/>
              </a:solidFill>
              <a:latin typeface="OpenSans"/>
            </a:rPr>
            <a:t>:</a:t>
          </a:r>
          <a:r>
            <a:rPr lang="vi-VN" sz="2000" kern="1200" dirty="0" smtClean="0">
              <a:solidFill>
                <a:schemeClr val="bg1"/>
              </a:solidFill>
              <a:latin typeface="OpenSans"/>
            </a:rPr>
            <a:t> </a:t>
          </a:r>
          <a:endParaRPr lang="en-US" sz="2000" kern="1200" dirty="0"/>
        </a:p>
      </dsp:txBody>
      <dsp:txXfrm rot="-5400000">
        <a:off x="1" y="4214521"/>
        <a:ext cx="1368921" cy="586680"/>
      </dsp:txXfrm>
    </dsp:sp>
    <dsp:sp modelId="{6D6562D0-7A75-4D64-B4ED-73A9095D7A6A}">
      <dsp:nvSpPr>
        <dsp:cNvPr id="0" name=""/>
        <dsp:cNvSpPr/>
      </dsp:nvSpPr>
      <dsp:spPr>
        <a:xfrm rot="5400000">
          <a:off x="4735190" y="163791"/>
          <a:ext cx="1271141" cy="80036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700" kern="1200" dirty="0" smtClean="0">
              <a:solidFill>
                <a:srgbClr val="002060"/>
              </a:solidFill>
              <a:latin typeface="OpenSans"/>
            </a:rPr>
            <a:t>Đường trung bình của hình thang thì song song với hai đáy và bằng nửa tổng hai đáy.</a:t>
          </a:r>
          <a:endParaRPr lang="en-US" sz="2700" kern="1200" dirty="0">
            <a:solidFill>
              <a:srgbClr val="002060"/>
            </a:solidFill>
          </a:endParaRPr>
        </a:p>
      </dsp:txBody>
      <dsp:txXfrm rot="-5400000">
        <a:off x="1368922" y="3592111"/>
        <a:ext cx="7941626" cy="114703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DE156-7D12-46B7-BE18-FC2EDF4EC914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2FFAC7-60E1-45B6-A971-171DB52AE1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391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217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544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723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892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5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728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1158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040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709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234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978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97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065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B9E6AC-F1CC-4949-9C31-3018AD94D3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4218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936F8D-7CB5-49AE-8475-4790A28408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392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A2EC0-4429-4983-B98E-B41E7B32F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6112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AE1356-2C1C-451D-94C1-92ED85240E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6821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BF6CB5-C1F6-4653-9470-BEEEA32C4D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4094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1BF83-205D-4241-9E47-FB4EB4A80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6010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698E-BA7B-4F71-8633-4CAF7BD297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69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698E-BA7B-4F71-8633-4CAF7BD297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834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698E-BA7B-4F71-8633-4CAF7BD297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307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169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938C01-C38B-4ADC-BC38-D32AFD8829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8606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4E6BBE-FE0F-47B7-B32A-EC85A58173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2778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A572B1-E944-47E7-BEBB-9AA1E139E6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7634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62918-72DB-4796-816D-20D9109D6E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4769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A96CEA-3D92-42F5-A56B-5B8217CE75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945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07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04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07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749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162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521ED2-F146-45E0-B21F-6FAD5834094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93" r:id="rId3"/>
    <p:sldLayoutId id="2147483692" r:id="rId4"/>
    <p:sldLayoutId id="2147483691" r:id="rId5"/>
    <p:sldLayoutId id="2147483690" r:id="rId6"/>
    <p:sldLayoutId id="2147483689" r:id="rId7"/>
    <p:sldLayoutId id="2147483688" r:id="rId8"/>
    <p:sldLayoutId id="2147483687" r:id="rId9"/>
    <p:sldLayoutId id="2147483686" r:id="rId10"/>
    <p:sldLayoutId id="2147483685" r:id="rId11"/>
    <p:sldLayoutId id="2147483683" r:id="rId12"/>
    <p:sldLayoutId id="2147483682" r:id="rId13"/>
    <p:sldLayoutId id="2147483681" r:id="rId14"/>
    <p:sldLayoutId id="2147483680" r:id="rId15"/>
    <p:sldLayoutId id="2147483679" r:id="rId16"/>
    <p:sldLayoutId id="2147483678" r:id="rId17"/>
    <p:sldLayoutId id="2147483677" r:id="rId18"/>
    <p:sldLayoutId id="2147483676" r:id="rId19"/>
    <p:sldLayoutId id="2147483661" r:id="rId20"/>
    <p:sldLayoutId id="2147483660" r:id="rId21"/>
    <p:sldLayoutId id="2147483651" r:id="rId22"/>
    <p:sldLayoutId id="2147483652" r:id="rId23"/>
    <p:sldLayoutId id="2147483653" r:id="rId24"/>
    <p:sldLayoutId id="2147483654" r:id="rId25"/>
    <p:sldLayoutId id="2147483655" r:id="rId26"/>
    <p:sldLayoutId id="2147483656" r:id="rId27"/>
    <p:sldLayoutId id="2147483657" r:id="rId28"/>
    <p:sldLayoutId id="2147483658" r:id="rId29"/>
    <p:sldLayoutId id="2147483659" r:id="rId3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A44D5F40-AB05-4790-8F15-C3FDB95FD4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941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84" r:id="rId8"/>
    <p:sldLayoutId id="2147483675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1524000"/>
            <a:ext cx="9448800" cy="1981200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FFFF00"/>
                </a:solidFill>
              </a:rPr>
              <a:t>TIẾT 8:</a:t>
            </a:r>
            <a:r>
              <a:rPr lang="en-US" sz="5400" b="1" dirty="0">
                <a:solidFill>
                  <a:srgbClr val="FFFF00"/>
                </a:solidFill>
              </a:rPr>
              <a:t/>
            </a:r>
            <a:br>
              <a:rPr lang="en-US" sz="5400" b="1" dirty="0">
                <a:solidFill>
                  <a:srgbClr val="FFFF00"/>
                </a:solidFill>
              </a:rPr>
            </a:br>
            <a:r>
              <a:rPr lang="en-US" sz="5400" b="1" dirty="0">
                <a:solidFill>
                  <a:srgbClr val="FFFF00"/>
                </a:solidFill>
              </a:rPr>
              <a:t>ĐƯỜNG TRUNG BÌNH CỦA TAM GIÁC, </a:t>
            </a:r>
            <a:r>
              <a:rPr lang="en-US" sz="5400" b="1" dirty="0" smtClean="0">
                <a:solidFill>
                  <a:srgbClr val="FFFF00"/>
                </a:solidFill>
              </a:rPr>
              <a:t>CỦA </a:t>
            </a:r>
            <a:r>
              <a:rPr lang="en-US" sz="5400" b="1" dirty="0">
                <a:solidFill>
                  <a:srgbClr val="FFFF00"/>
                </a:solidFill>
              </a:rPr>
              <a:t>HÌNH </a:t>
            </a:r>
            <a:r>
              <a:rPr lang="en-US" sz="5400" b="1" dirty="0" smtClean="0">
                <a:solidFill>
                  <a:srgbClr val="FFFF00"/>
                </a:solidFill>
              </a:rPr>
              <a:t>THANG (T3)</a:t>
            </a:r>
            <a:endParaRPr lang="en-US" sz="5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752" y="104498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B28 </a:t>
            </a:r>
            <a:r>
              <a:rPr lang="en-US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32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0201" y="2895601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94460" y="293507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79158" y="5620434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41947" y="5620435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83257" y="4364506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182481" y="3505200"/>
            <a:ext cx="2936547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73858" y="3514546"/>
            <a:ext cx="4580623" cy="242905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371600" y="5943600"/>
            <a:ext cx="538288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792857" y="4706036"/>
            <a:ext cx="414389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371600" y="3505200"/>
            <a:ext cx="810880" cy="24384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119028" y="3505200"/>
            <a:ext cx="1635453" cy="24384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109839" y="4309085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1896377" y="4052455"/>
            <a:ext cx="27748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461460" y="5278585"/>
            <a:ext cx="27748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5360207" y="4034091"/>
            <a:ext cx="291140" cy="76200"/>
            <a:chOff x="5818715" y="3096490"/>
            <a:chExt cx="291140" cy="7620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5818715" y="30964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5832375" y="31726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136062" y="5190946"/>
            <a:ext cx="291140" cy="76200"/>
            <a:chOff x="5818715" y="3096490"/>
            <a:chExt cx="291140" cy="7620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818715" y="30964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832375" y="31726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 flipV="1">
            <a:off x="1371600" y="3488932"/>
            <a:ext cx="3761282" cy="2454669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130703" y="4699432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094167" y="470603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164457" y="2916706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 cm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64457" y="5355106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 cm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343235" y="4135692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781635" y="4148606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638635" y="4629837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5946" y="883038"/>
            <a:ext cx="109126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Open Sans"/>
              </a:rPr>
              <a:t>Cho hình thang ABCD (AB // CD), E là trung điểm của AD, F là trung điểm của BC. Đường thẳng EF cắt BD tại I, cắt AC ở K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16804" y="1702599"/>
            <a:ext cx="96987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Open Sans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Chứng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rằng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AK = KC, BI = ID.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Open Sans"/>
              </a:rPr>
              <a:t>b) Cho AB = 6cm, CD = 10cm.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Open Sans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Open Sans"/>
              </a:rPr>
              <a:t> EI, KF, IK.</a:t>
            </a:r>
            <a:endParaRPr lang="en-US" sz="2400" b="0" i="0" dirty="0">
              <a:solidFill>
                <a:schemeClr val="bg1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20913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6" grpId="0"/>
      <p:bldP spid="27" grpId="0"/>
      <p:bldP spid="28" grpId="0"/>
      <p:bldP spid="20" grpId="0"/>
      <p:bldP spid="34" grpId="0"/>
      <p:bldP spid="55" grpId="0"/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90600"/>
            <a:ext cx="4378768" cy="27432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78164"/>
            <a:ext cx="6324600" cy="4784808"/>
          </a:xfrm>
          <a:prstGeom prst="rect">
            <a:avLst/>
          </a:prstGeom>
        </p:spPr>
      </p:pic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545752" y="104498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B28 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79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90600"/>
            <a:ext cx="4378768" cy="2743200"/>
          </a:xfrm>
          <a:prstGeom prst="rect">
            <a:avLst/>
          </a:prstGeom>
        </p:spPr>
      </p:pic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57200" y="-16213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B28 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64660"/>
            <a:ext cx="5547531" cy="5332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85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457200"/>
            <a:ext cx="10287000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TVN: 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BCD (AB // CD)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, BD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, EF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hang ABCD.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3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D = 3cm, BD = 4cm.</a:t>
            </a:r>
            <a:b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05507"/>
              </p:ext>
            </p:extLst>
          </p:nvPr>
        </p:nvGraphicFramePr>
        <p:xfrm>
          <a:off x="8534400" y="6858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863280" imgH="304560" progId="Equation.DSMT4">
                  <p:embed/>
                </p:oleObj>
              </mc:Choice>
              <mc:Fallback>
                <p:oleObj name="Equation" r:id="rId3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4400" y="685800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19400"/>
            <a:ext cx="4505326" cy="279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421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953001" y="1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Kiểm tra bài cũ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431926" y="609600"/>
            <a:ext cx="92360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u="sng">
                <a:solidFill>
                  <a:srgbClr val="000000"/>
                </a:solidFill>
                <a:latin typeface="Times New Roman" panose="02020603050405020304" pitchFamily="18" charset="0"/>
              </a:rPr>
              <a:t>Câu hỏi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Phát biểu định nghĩa, tính chất đường trung bình của tam giác và đường trung bình của hình thang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37" name="Group 45"/>
          <p:cNvGraphicFramePr>
            <a:graphicFrameLocks noGrp="1"/>
          </p:cNvGraphicFramePr>
          <p:nvPr/>
        </p:nvGraphicFramePr>
        <p:xfrm>
          <a:off x="1524000" y="2057400"/>
          <a:ext cx="9144000" cy="327660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55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6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524001" y="4495801"/>
            <a:ext cx="153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BBE0E3"/>
              </a:buClr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Tính chất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3200400" y="2057400"/>
            <a:ext cx="358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Đường trung bình của tam giác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6781800" y="2057400"/>
            <a:ext cx="388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Đường trung bình của hình thang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1485900" y="3429001"/>
            <a:ext cx="177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Định nghĩa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3200401" y="2921000"/>
            <a:ext cx="3598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Là đoạn thẳng nối tru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điểm hai cạnh tam giác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200400" y="4343400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Song song với cạnh thứ ba và bằng nửa cạnh ấy.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6781801" y="2895600"/>
            <a:ext cx="35988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Là đoạn thẳng nối tru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điểm hai cạnh bên củ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ình thang. 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6865938" y="4356100"/>
            <a:ext cx="3776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Song song với hai đáy và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bằng nửa tổng hai đáy.</a:t>
            </a:r>
          </a:p>
        </p:txBody>
      </p:sp>
      <p:sp>
        <p:nvSpPr>
          <p:cNvPr id="8251" name="Rectangle 59"/>
          <p:cNvSpPr>
            <a:spLocks noChangeArrowheads="1"/>
          </p:cNvSpPr>
          <p:nvPr/>
        </p:nvSpPr>
        <p:spPr bwMode="auto">
          <a:xfrm>
            <a:off x="3200400" y="2971800"/>
            <a:ext cx="3581400" cy="3733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238" name="Group 46"/>
          <p:cNvGrpSpPr>
            <a:grpSpLocks/>
          </p:cNvGrpSpPr>
          <p:nvPr/>
        </p:nvGrpSpPr>
        <p:grpSpPr bwMode="auto">
          <a:xfrm>
            <a:off x="2247901" y="2616201"/>
            <a:ext cx="7991475" cy="4429125"/>
            <a:chOff x="363" y="765"/>
            <a:chExt cx="5034" cy="2790"/>
          </a:xfrm>
        </p:grpSpPr>
        <p:pic>
          <p:nvPicPr>
            <p:cNvPr id="2100" name="Picture 4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" y="765"/>
              <a:ext cx="5034" cy="2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01" name="Line 48"/>
            <p:cNvSpPr>
              <a:spLocks noChangeShapeType="1"/>
            </p:cNvSpPr>
            <p:nvPr/>
          </p:nvSpPr>
          <p:spPr bwMode="auto">
            <a:xfrm>
              <a:off x="1360" y="14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2" name="Line 49"/>
            <p:cNvSpPr>
              <a:spLocks noChangeShapeType="1"/>
            </p:cNvSpPr>
            <p:nvPr/>
          </p:nvSpPr>
          <p:spPr bwMode="auto">
            <a:xfrm>
              <a:off x="1272" y="19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3" name="Line 50"/>
            <p:cNvSpPr>
              <a:spLocks noChangeShapeType="1"/>
            </p:cNvSpPr>
            <p:nvPr/>
          </p:nvSpPr>
          <p:spPr bwMode="auto">
            <a:xfrm rot="-2751306">
              <a:off x="1792" y="1424"/>
              <a:ext cx="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4" name="Line 51"/>
            <p:cNvSpPr>
              <a:spLocks noChangeShapeType="1"/>
            </p:cNvSpPr>
            <p:nvPr/>
          </p:nvSpPr>
          <p:spPr bwMode="auto">
            <a:xfrm rot="-2751306">
              <a:off x="1808" y="1440"/>
              <a:ext cx="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5" name="Line 52"/>
            <p:cNvSpPr>
              <a:spLocks noChangeShapeType="1"/>
            </p:cNvSpPr>
            <p:nvPr/>
          </p:nvSpPr>
          <p:spPr bwMode="auto">
            <a:xfrm rot="-2751306">
              <a:off x="2544" y="1935"/>
              <a:ext cx="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6" name="Line 53"/>
            <p:cNvSpPr>
              <a:spLocks noChangeShapeType="1"/>
            </p:cNvSpPr>
            <p:nvPr/>
          </p:nvSpPr>
          <p:spPr bwMode="auto">
            <a:xfrm rot="-2751306">
              <a:off x="2552" y="1951"/>
              <a:ext cx="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7" name="Text Box 54"/>
            <p:cNvSpPr txBox="1">
              <a:spLocks noChangeArrowheads="1"/>
            </p:cNvSpPr>
            <p:nvPr/>
          </p:nvSpPr>
          <p:spPr bwMode="auto">
            <a:xfrm>
              <a:off x="1334" y="90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08" name="Text Box 55"/>
            <p:cNvSpPr txBox="1">
              <a:spLocks noChangeArrowheads="1"/>
            </p:cNvSpPr>
            <p:nvPr/>
          </p:nvSpPr>
          <p:spPr bwMode="auto">
            <a:xfrm>
              <a:off x="1112" y="1472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109" name="Text Box 56"/>
            <p:cNvSpPr txBox="1">
              <a:spLocks noChangeArrowheads="1"/>
            </p:cNvSpPr>
            <p:nvPr/>
          </p:nvSpPr>
          <p:spPr bwMode="auto">
            <a:xfrm>
              <a:off x="1104" y="219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10" name="Text Box 57"/>
            <p:cNvSpPr txBox="1">
              <a:spLocks noChangeArrowheads="1"/>
            </p:cNvSpPr>
            <p:nvPr/>
          </p:nvSpPr>
          <p:spPr bwMode="auto">
            <a:xfrm>
              <a:off x="2928" y="216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11" name="Text Box 58"/>
            <p:cNvSpPr txBox="1">
              <a:spLocks noChangeArrowheads="1"/>
            </p:cNvSpPr>
            <p:nvPr/>
          </p:nvSpPr>
          <p:spPr bwMode="auto">
            <a:xfrm>
              <a:off x="2192" y="147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8252" name="Rectangle 60"/>
          <p:cNvSpPr>
            <a:spLocks noChangeArrowheads="1"/>
          </p:cNvSpPr>
          <p:nvPr/>
        </p:nvSpPr>
        <p:spPr bwMode="auto">
          <a:xfrm>
            <a:off x="6781800" y="2971800"/>
            <a:ext cx="3886200" cy="3733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253" name="Group 61"/>
          <p:cNvGrpSpPr>
            <a:grpSpLocks/>
          </p:cNvGrpSpPr>
          <p:nvPr/>
        </p:nvGrpSpPr>
        <p:grpSpPr bwMode="auto">
          <a:xfrm>
            <a:off x="6172201" y="2492376"/>
            <a:ext cx="7991475" cy="4429125"/>
            <a:chOff x="363" y="767"/>
            <a:chExt cx="5034" cy="2790"/>
          </a:xfrm>
        </p:grpSpPr>
        <p:pic>
          <p:nvPicPr>
            <p:cNvPr id="2087" name="Picture 6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" y="767"/>
              <a:ext cx="5034" cy="2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88" name="Line 63"/>
            <p:cNvSpPr>
              <a:spLocks noChangeShapeType="1"/>
            </p:cNvSpPr>
            <p:nvPr/>
          </p:nvSpPr>
          <p:spPr bwMode="auto">
            <a:xfrm>
              <a:off x="1152" y="16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89" name="Line 64"/>
            <p:cNvSpPr>
              <a:spLocks noChangeShapeType="1"/>
            </p:cNvSpPr>
            <p:nvPr/>
          </p:nvSpPr>
          <p:spPr bwMode="auto">
            <a:xfrm>
              <a:off x="1048" y="20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0" name="Line 65"/>
            <p:cNvSpPr>
              <a:spLocks noChangeShapeType="1"/>
            </p:cNvSpPr>
            <p:nvPr/>
          </p:nvSpPr>
          <p:spPr bwMode="auto">
            <a:xfrm>
              <a:off x="2328" y="16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1" name="Line 66"/>
            <p:cNvSpPr>
              <a:spLocks noChangeShapeType="1"/>
            </p:cNvSpPr>
            <p:nvPr/>
          </p:nvSpPr>
          <p:spPr bwMode="auto">
            <a:xfrm>
              <a:off x="2344" y="16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2" name="Line 67"/>
            <p:cNvSpPr>
              <a:spLocks noChangeShapeType="1"/>
            </p:cNvSpPr>
            <p:nvPr/>
          </p:nvSpPr>
          <p:spPr bwMode="auto">
            <a:xfrm>
              <a:off x="2560" y="20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3" name="Line 68"/>
            <p:cNvSpPr>
              <a:spLocks noChangeShapeType="1"/>
            </p:cNvSpPr>
            <p:nvPr/>
          </p:nvSpPr>
          <p:spPr bwMode="auto">
            <a:xfrm>
              <a:off x="2568" y="20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4" name="Text Box 69"/>
            <p:cNvSpPr txBox="1">
              <a:spLocks noChangeArrowheads="1"/>
            </p:cNvSpPr>
            <p:nvPr/>
          </p:nvSpPr>
          <p:spPr bwMode="auto">
            <a:xfrm>
              <a:off x="1142" y="119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95" name="Text Box 70"/>
            <p:cNvSpPr txBox="1">
              <a:spLocks noChangeArrowheads="1"/>
            </p:cNvSpPr>
            <p:nvPr/>
          </p:nvSpPr>
          <p:spPr bwMode="auto">
            <a:xfrm>
              <a:off x="904" y="1648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096" name="Text Box 71"/>
            <p:cNvSpPr txBox="1">
              <a:spLocks noChangeArrowheads="1"/>
            </p:cNvSpPr>
            <p:nvPr/>
          </p:nvSpPr>
          <p:spPr bwMode="auto">
            <a:xfrm>
              <a:off x="856" y="224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097" name="Text Box 72"/>
            <p:cNvSpPr txBox="1">
              <a:spLocks noChangeArrowheads="1"/>
            </p:cNvSpPr>
            <p:nvPr/>
          </p:nvSpPr>
          <p:spPr bwMode="auto">
            <a:xfrm>
              <a:off x="2648" y="22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98" name="Text Box 73"/>
            <p:cNvSpPr txBox="1">
              <a:spLocks noChangeArrowheads="1"/>
            </p:cNvSpPr>
            <p:nvPr/>
          </p:nvSpPr>
          <p:spPr bwMode="auto">
            <a:xfrm>
              <a:off x="2480" y="16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099" name="Text Box 74"/>
            <p:cNvSpPr txBox="1">
              <a:spLocks noChangeArrowheads="1"/>
            </p:cNvSpPr>
            <p:nvPr/>
          </p:nvSpPr>
          <p:spPr bwMode="auto">
            <a:xfrm>
              <a:off x="2208" y="120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267" name="Rectangle 75"/>
          <p:cNvSpPr>
            <a:spLocks noChangeArrowheads="1"/>
          </p:cNvSpPr>
          <p:nvPr/>
        </p:nvSpPr>
        <p:spPr bwMode="auto">
          <a:xfrm>
            <a:off x="1524000" y="2057400"/>
            <a:ext cx="1676400" cy="4648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68" name="Object 76"/>
          <p:cNvGraphicFramePr>
            <a:graphicFrameLocks noChangeAspect="1"/>
          </p:cNvGraphicFramePr>
          <p:nvPr/>
        </p:nvGraphicFramePr>
        <p:xfrm>
          <a:off x="4165600" y="5346701"/>
          <a:ext cx="1403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826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346701"/>
                        <a:ext cx="14033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9" name="Object 77"/>
          <p:cNvGraphicFramePr>
            <a:graphicFrameLocks noChangeAspect="1"/>
          </p:cNvGraphicFramePr>
          <p:nvPr/>
        </p:nvGraphicFramePr>
        <p:xfrm>
          <a:off x="7588250" y="5295901"/>
          <a:ext cx="207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977476" imgH="177723" progId="Equation.DSMT4">
                  <p:embed/>
                </p:oleObj>
              </mc:Choice>
              <mc:Fallback>
                <p:oleObj name="Equation" r:id="rId7" imgW="977476" imgH="177723" progId="Equation.DSMT4">
                  <p:embed/>
                  <p:pic>
                    <p:nvPicPr>
                      <p:cNvPr id="826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5295901"/>
                        <a:ext cx="20780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" name="Object 79"/>
          <p:cNvGraphicFramePr>
            <a:graphicFrameLocks noChangeAspect="1"/>
          </p:cNvGraphicFramePr>
          <p:nvPr/>
        </p:nvGraphicFramePr>
        <p:xfrm>
          <a:off x="3994150" y="5727701"/>
          <a:ext cx="16462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774364" imgH="393529" progId="Equation.DSMT4">
                  <p:embed/>
                </p:oleObj>
              </mc:Choice>
              <mc:Fallback>
                <p:oleObj name="Equation" r:id="rId9" imgW="774364" imgH="393529" progId="Equation.DSMT4">
                  <p:embed/>
                  <p:pic>
                    <p:nvPicPr>
                      <p:cNvPr id="827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727701"/>
                        <a:ext cx="16462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2" name="Object 80"/>
          <p:cNvGraphicFramePr>
            <a:graphicFrameLocks noChangeAspect="1"/>
          </p:cNvGraphicFramePr>
          <p:nvPr/>
        </p:nvGraphicFramePr>
        <p:xfrm>
          <a:off x="7531101" y="5702301"/>
          <a:ext cx="21050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990170" imgH="393529" progId="Equation.DSMT4">
                  <p:embed/>
                </p:oleObj>
              </mc:Choice>
              <mc:Fallback>
                <p:oleObj name="Equation" r:id="rId11" imgW="990170" imgH="393529" progId="Equation.DSMT4">
                  <p:embed/>
                  <p:pic>
                    <p:nvPicPr>
                      <p:cNvPr id="827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1" y="5702301"/>
                        <a:ext cx="21050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00923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8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9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5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840"/>
                            </p:stCondLst>
                            <p:childTnLst>
                              <p:par>
                                <p:cTn id="6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9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9" dur="10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7" dur="10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8221" grpId="0"/>
      <p:bldP spid="8223" grpId="0"/>
      <p:bldP spid="8225" grpId="0"/>
      <p:bldP spid="8227" grpId="0"/>
      <p:bldP spid="8231" grpId="0"/>
      <p:bldP spid="8231" grpId="1"/>
      <p:bldP spid="8232" grpId="0"/>
      <p:bldP spid="8232" grpId="1"/>
      <p:bldP spid="8234" grpId="0"/>
      <p:bldP spid="8234" grpId="1"/>
      <p:bldP spid="8235" grpId="0"/>
      <p:bldP spid="8235" grpId="1"/>
      <p:bldP spid="8251" grpId="0" animBg="1"/>
      <p:bldP spid="8252" grpId="0" animBg="1"/>
      <p:bldP spid="82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I. KIẾN THỨC CẦN NHỚ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1582340"/>
            <a:ext cx="1051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u="sng" dirty="0">
                <a:solidFill>
                  <a:schemeClr val="bg1"/>
                </a:solidFill>
                <a:latin typeface="OpenSans"/>
              </a:rPr>
              <a:t>1. Đường trung bình của tam </a:t>
            </a:r>
            <a:r>
              <a:rPr lang="vi-VN" sz="3200" b="1" u="sng" dirty="0" smtClean="0">
                <a:solidFill>
                  <a:schemeClr val="bg1"/>
                </a:solidFill>
                <a:latin typeface="OpenSans"/>
              </a:rPr>
              <a:t>giác</a:t>
            </a:r>
            <a:endParaRPr lang="vi-VN" sz="3200" u="sng" dirty="0">
              <a:solidFill>
                <a:schemeClr val="bg1"/>
              </a:solidFill>
              <a:latin typeface="Open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600200"/>
            <a:ext cx="1051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u="sng" dirty="0">
                <a:solidFill>
                  <a:schemeClr val="bg1"/>
                </a:solidFill>
                <a:latin typeface="OpenSans"/>
              </a:rPr>
              <a:t>1. Đường trung bình của tam </a:t>
            </a:r>
            <a:r>
              <a:rPr lang="vi-VN" sz="3200" b="1" u="sng" dirty="0" smtClean="0">
                <a:solidFill>
                  <a:schemeClr val="bg1"/>
                </a:solidFill>
                <a:latin typeface="OpenSans"/>
              </a:rPr>
              <a:t>giác</a:t>
            </a:r>
            <a:endParaRPr lang="vi-VN" sz="3200" u="sng" dirty="0">
              <a:solidFill>
                <a:schemeClr val="bg1"/>
              </a:solidFill>
              <a:latin typeface="OpenSans"/>
            </a:endParaRPr>
          </a:p>
        </p:txBody>
      </p:sp>
    </p:spTree>
    <p:extLst>
      <p:ext uri="{BB962C8B-B14F-4D97-AF65-F5344CB8AC3E}">
        <p14:creationId xmlns:p14="http://schemas.microsoft.com/office/powerpoint/2010/main" val="188765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293336445"/>
              </p:ext>
            </p:extLst>
          </p:nvPr>
        </p:nvGraphicFramePr>
        <p:xfrm>
          <a:off x="1524000" y="794327"/>
          <a:ext cx="9372600" cy="5486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2667000" y="177225"/>
            <a:ext cx="1051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u="sng" dirty="0">
                <a:solidFill>
                  <a:schemeClr val="bg1"/>
                </a:solidFill>
                <a:latin typeface="OpenSans"/>
              </a:rPr>
              <a:t>1. Đường trung bình của tam </a:t>
            </a:r>
            <a:r>
              <a:rPr lang="vi-VN" sz="3200" b="1" u="sng" dirty="0" smtClean="0">
                <a:solidFill>
                  <a:schemeClr val="bg1"/>
                </a:solidFill>
                <a:latin typeface="OpenSans"/>
              </a:rPr>
              <a:t>giác</a:t>
            </a:r>
            <a:endParaRPr lang="vi-VN" sz="3200" u="sng" dirty="0">
              <a:solidFill>
                <a:schemeClr val="bg1"/>
              </a:solidFill>
              <a:latin typeface="OpenSans"/>
            </a:endParaRPr>
          </a:p>
        </p:txBody>
      </p:sp>
    </p:spTree>
    <p:extLst>
      <p:ext uri="{BB962C8B-B14F-4D97-AF65-F5344CB8AC3E}">
        <p14:creationId xmlns:p14="http://schemas.microsoft.com/office/powerpoint/2010/main" val="133377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1582341"/>
            <a:ext cx="1082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u="sng" dirty="0">
                <a:solidFill>
                  <a:schemeClr val="bg1"/>
                </a:solidFill>
                <a:latin typeface="OpenSans"/>
              </a:rPr>
              <a:t>2. Đường trung bình của hình </a:t>
            </a:r>
            <a:r>
              <a:rPr lang="vi-VN" sz="3200" b="1" u="sng" dirty="0" smtClean="0">
                <a:solidFill>
                  <a:schemeClr val="bg1"/>
                </a:solidFill>
                <a:latin typeface="OpenSans"/>
              </a:rPr>
              <a:t>thang</a:t>
            </a:r>
            <a:endParaRPr lang="vi-VN" sz="3200" u="sng" dirty="0">
              <a:solidFill>
                <a:schemeClr val="bg1"/>
              </a:solidFill>
              <a:latin typeface="OpenSan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I. KIẾN THỨC CẦN NHỚ</a:t>
            </a:r>
            <a:endParaRPr 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17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95600" y="271107"/>
            <a:ext cx="6328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2800" b="1" u="sng" dirty="0">
                <a:solidFill>
                  <a:schemeClr val="bg1"/>
                </a:solidFill>
                <a:latin typeface="OpenSans"/>
              </a:rPr>
              <a:t>2. Đường trung bình của hình thang</a:t>
            </a:r>
            <a:endParaRPr lang="vi-VN" sz="2800" u="sng" dirty="0">
              <a:solidFill>
                <a:schemeClr val="bg1"/>
              </a:solidFill>
              <a:latin typeface="OpenSans"/>
            </a:endParaRP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003937543"/>
              </p:ext>
            </p:extLst>
          </p:nvPr>
        </p:nvGraphicFramePr>
        <p:xfrm>
          <a:off x="1524000" y="794327"/>
          <a:ext cx="9372600" cy="5486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7670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371600"/>
            <a:ext cx="102870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B26 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AB//CD//EF//GH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8096" y="370582"/>
            <a:ext cx="2737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II. LUYỆN TẬP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895601" y="2362200"/>
            <a:ext cx="6566137" cy="3352800"/>
            <a:chOff x="1371600" y="2133600"/>
            <a:chExt cx="6566137" cy="3352800"/>
          </a:xfrm>
        </p:grpSpPr>
        <p:sp>
          <p:nvSpPr>
            <p:cNvPr id="25" name="TextBox 24"/>
            <p:cNvSpPr txBox="1"/>
            <p:nvPr/>
          </p:nvSpPr>
          <p:spPr>
            <a:xfrm>
              <a:off x="2209800" y="2133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4059" y="2173069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68549" y="31242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16109" y="31242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41157" y="3962400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792080" y="2743200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514600" y="3581400"/>
              <a:ext cx="37611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981200" y="5181600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09800" y="4419600"/>
              <a:ext cx="4648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981200" y="2743200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728627" y="2743200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7010400" y="3962400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71600" y="4800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19646" y="4840069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10000" y="21730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 cm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10000" y="38494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6 cm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91000" y="30112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43400" y="4560883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541920" y="312420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263817" y="3976255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15835" y="477982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5818715" y="3096490"/>
              <a:ext cx="291140" cy="76200"/>
              <a:chOff x="5818715" y="3096490"/>
              <a:chExt cx="291140" cy="762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6416109" y="3976255"/>
              <a:ext cx="291140" cy="76200"/>
              <a:chOff x="5818715" y="3096490"/>
              <a:chExt cx="291140" cy="7620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948055" y="4752110"/>
              <a:ext cx="291140" cy="76200"/>
              <a:chOff x="5818715" y="3096490"/>
              <a:chExt cx="291140" cy="762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1" name="Straight Connector 40"/>
          <p:cNvCxnSpPr/>
          <p:nvPr/>
        </p:nvCxnSpPr>
        <p:spPr>
          <a:xfrm>
            <a:off x="2667000" y="1016913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5095" y="1094669"/>
            <a:ext cx="102870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B26 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AB//CD//EF//GH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8096" y="370582"/>
            <a:ext cx="2737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II. LUYỆN TẬP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533401" y="2438400"/>
            <a:ext cx="5029200" cy="2743200"/>
            <a:chOff x="1371600" y="2133600"/>
            <a:chExt cx="6566137" cy="3352800"/>
          </a:xfrm>
        </p:grpSpPr>
        <p:sp>
          <p:nvSpPr>
            <p:cNvPr id="25" name="TextBox 24"/>
            <p:cNvSpPr txBox="1"/>
            <p:nvPr/>
          </p:nvSpPr>
          <p:spPr>
            <a:xfrm>
              <a:off x="2209800" y="2133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4059" y="2173069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68549" y="31242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16109" y="31242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41157" y="3962400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792080" y="2743200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514600" y="3581400"/>
              <a:ext cx="37611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981200" y="5181600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09800" y="4419600"/>
              <a:ext cx="4648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981200" y="2743200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728627" y="2743200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7010400" y="3962400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71600" y="4800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19646" y="4840069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10000" y="21730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 c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10000" y="38494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6 cm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90999" y="30112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43400" y="4560883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541920" y="312420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263817" y="3976255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15835" y="477982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5818715" y="3096490"/>
              <a:ext cx="291140" cy="76200"/>
              <a:chOff x="5818715" y="3096490"/>
              <a:chExt cx="291140" cy="762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6416109" y="3976255"/>
              <a:ext cx="291140" cy="76200"/>
              <a:chOff x="5818715" y="3096490"/>
              <a:chExt cx="291140" cy="7620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948055" y="4752110"/>
              <a:ext cx="291140" cy="76200"/>
              <a:chOff x="5818715" y="3096490"/>
              <a:chExt cx="291140" cy="762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1" name="Straight Connector 40"/>
          <p:cNvCxnSpPr/>
          <p:nvPr/>
        </p:nvCxnSpPr>
        <p:spPr>
          <a:xfrm>
            <a:off x="2667000" y="1016913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585" y="2375573"/>
            <a:ext cx="5345603" cy="2933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36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5095" y="1094669"/>
            <a:ext cx="102870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B26 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80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AB//CD//EF//GH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8096" y="370582"/>
            <a:ext cx="2737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II. LUYỆN TẬP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533401" y="2438400"/>
            <a:ext cx="5029200" cy="2743200"/>
            <a:chOff x="1371600" y="2133600"/>
            <a:chExt cx="6566137" cy="3352800"/>
          </a:xfrm>
        </p:grpSpPr>
        <p:sp>
          <p:nvSpPr>
            <p:cNvPr id="25" name="TextBox 24"/>
            <p:cNvSpPr txBox="1"/>
            <p:nvPr/>
          </p:nvSpPr>
          <p:spPr>
            <a:xfrm>
              <a:off x="2209800" y="2133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4059" y="2173069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68549" y="31242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16109" y="31242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41157" y="3962400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792080" y="2743200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514600" y="3581400"/>
              <a:ext cx="37611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981200" y="5181600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09800" y="4419600"/>
              <a:ext cx="4648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981200" y="2743200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728627" y="2743200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7010400" y="3962400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71600" y="4800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19646" y="4840069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10000" y="21730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 c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10000" y="38494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6 cm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90999" y="3011269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43400" y="4560883"/>
              <a:ext cx="1600200" cy="564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541920" y="312420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263817" y="3976255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15835" y="477982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5818715" y="3096490"/>
              <a:ext cx="291140" cy="76200"/>
              <a:chOff x="5818715" y="3096490"/>
              <a:chExt cx="291140" cy="762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6416109" y="3976255"/>
              <a:ext cx="291140" cy="76200"/>
              <a:chOff x="5818715" y="3096490"/>
              <a:chExt cx="291140" cy="7620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948055" y="4752110"/>
              <a:ext cx="291140" cy="76200"/>
              <a:chOff x="5818715" y="3096490"/>
              <a:chExt cx="291140" cy="762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1" name="Straight Connector 40"/>
          <p:cNvCxnSpPr/>
          <p:nvPr/>
        </p:nvCxnSpPr>
        <p:spPr>
          <a:xfrm>
            <a:off x="2667000" y="1016913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765" y="2034710"/>
            <a:ext cx="5644840" cy="4076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65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07772813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</TotalTime>
  <Words>595</Words>
  <Application>Microsoft Office PowerPoint</Application>
  <PresentationFormat>Widescreen</PresentationFormat>
  <Paragraphs>10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Open Sans</vt:lpstr>
      <vt:lpstr>OpenSans</vt:lpstr>
      <vt:lpstr>Times New Roman</vt:lpstr>
      <vt:lpstr>Wingdings</vt:lpstr>
      <vt:lpstr>Office Theme</vt:lpstr>
      <vt:lpstr>Default Design</vt:lpstr>
      <vt:lpstr>Equation</vt:lpstr>
      <vt:lpstr>MathType 6.0 Equation</vt:lpstr>
      <vt:lpstr>TIẾT 8: ĐƯỜNG TRUNG BÌNH CỦA TAM GIÁC, CỦA HÌNH THANG (T3)</vt:lpstr>
      <vt:lpstr>PowerPoint Presentation</vt:lpstr>
      <vt:lpstr>I. KIẾN THỨC CẦN NHỚ</vt:lpstr>
      <vt:lpstr>PowerPoint Presentation</vt:lpstr>
      <vt:lpstr>I. KIẾN THỨC CẦN NHỚ</vt:lpstr>
      <vt:lpstr>PowerPoint Presentation</vt:lpstr>
      <vt:lpstr>Bài 1: (B26 SGK trang 80). Tìm x,y trên hình. Trong đó: AB//CD//EF//GH</vt:lpstr>
      <vt:lpstr>Bài 1: (B26 SGK trang 80). Tìm x,y trên hình. Trong đó: AB//CD//EF//GH</vt:lpstr>
      <vt:lpstr>Bài 1: (B26 SGK trang 80). Tìm x,y trên hình. Trong đó: AB//CD//EF//GH</vt:lpstr>
      <vt:lpstr>Bài 2: (B28 SGK trang 80) </vt:lpstr>
      <vt:lpstr>Bài 2: (B28 SGK trang 80) </vt:lpstr>
      <vt:lpstr>Bài 2: (B28 SGK trang 80) </vt:lpstr>
      <vt:lpstr>BTVN: Cho hình thang cân ABCD (AB // CD) có              , BD là tia phân giác của góc D, EF là đường trung bình của hình thang ABCD. Tính EF biết AD = 3cm, BD = 4cm.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Mrs. Linh</cp:lastModifiedBy>
  <cp:revision>59</cp:revision>
  <dcterms:created xsi:type="dcterms:W3CDTF">2010-08-19T06:34:12Z</dcterms:created>
  <dcterms:modified xsi:type="dcterms:W3CDTF">2021-09-24T12:07:56Z</dcterms:modified>
</cp:coreProperties>
</file>